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F7425C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6747C">
        <w:t>Name_______________________________</w:t>
      </w:r>
    </w:p>
    <w:p w:rsidR="00D6747C" w:rsidRDefault="00F7425C">
      <w:r>
        <w:t>Lesson</w:t>
      </w:r>
      <w:r w:rsidR="00D826C8">
        <w:t xml:space="preserve">s 2-1 &amp; </w:t>
      </w:r>
      <w:r>
        <w:t>2-2</w:t>
      </w:r>
      <w:r w:rsidR="00D6747C">
        <w:t xml:space="preserve"> Learning Check</w:t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3647F6">
        <w:t>Date ____________________________</w:t>
      </w:r>
    </w:p>
    <w:p w:rsidR="00D6747C" w:rsidRPr="00464887" w:rsidRDefault="00D6747C">
      <w:pPr>
        <w:rPr>
          <w:sz w:val="16"/>
          <w:szCs w:val="16"/>
        </w:rPr>
      </w:pPr>
    </w:p>
    <w:p w:rsidR="00F7425C" w:rsidRDefault="00CC327F">
      <w:r>
        <w:t>Score</w:t>
      </w:r>
      <w:r w:rsidR="00930C18">
        <w:t>:</w:t>
      </w:r>
      <w:r w:rsidR="00930C18">
        <w:tab/>
      </w:r>
      <w:r w:rsidR="00930C18">
        <w:tab/>
        <w:t xml:space="preserve">0          </w:t>
      </w:r>
      <w:r>
        <w:t>0.5</w:t>
      </w:r>
      <w:r>
        <w:tab/>
        <w:t>1.0</w:t>
      </w:r>
      <w:r>
        <w:tab/>
        <w:t>1.5</w:t>
      </w:r>
      <w:r>
        <w:tab/>
        <w:t>2.0</w:t>
      </w:r>
      <w:r>
        <w:tab/>
        <w:t>2.5</w:t>
      </w:r>
      <w:r>
        <w:tab/>
        <w:t>3.0</w:t>
      </w:r>
      <w:r>
        <w:tab/>
        <w:t>3.5</w:t>
      </w:r>
      <w:r>
        <w:tab/>
        <w:t>4.0</w:t>
      </w:r>
    </w:p>
    <w:p w:rsidR="00B62DCC" w:rsidRPr="00B62DCC" w:rsidRDefault="00B62DCC">
      <w:pPr>
        <w:rPr>
          <w:sz w:val="10"/>
        </w:rPr>
      </w:pPr>
    </w:p>
    <w:p w:rsidR="00CC327F" w:rsidRPr="00F7425C" w:rsidRDefault="00CC327F">
      <w:pPr>
        <w:rPr>
          <w:sz w:val="16"/>
        </w:rPr>
      </w:pPr>
      <w:r w:rsidRPr="00F7425C">
        <w:rPr>
          <w:sz w:val="16"/>
        </w:rPr>
        <w:tab/>
      </w:r>
    </w:p>
    <w:p w:rsidR="00CC327F" w:rsidRDefault="00F7425C" w:rsidP="00F7425C">
      <w:pPr>
        <w:jc w:val="center"/>
        <w:rPr>
          <w:i/>
          <w:sz w:val="32"/>
          <w:szCs w:val="16"/>
        </w:rPr>
      </w:pPr>
      <w:r w:rsidRPr="00F7425C">
        <w:rPr>
          <w:i/>
          <w:sz w:val="32"/>
          <w:szCs w:val="16"/>
        </w:rPr>
        <w:t>No Calculator</w:t>
      </w:r>
    </w:p>
    <w:p w:rsidR="00B62DCC" w:rsidRPr="00B62DCC" w:rsidRDefault="00B62DCC" w:rsidP="00F7425C">
      <w:pPr>
        <w:jc w:val="center"/>
        <w:rPr>
          <w:i/>
          <w:sz w:val="16"/>
          <w:szCs w:val="16"/>
        </w:rPr>
      </w:pPr>
    </w:p>
    <w:p w:rsidR="00D826C8" w:rsidRPr="00A3058D" w:rsidRDefault="00D826C8" w:rsidP="00A3058D">
      <w:pPr>
        <w:rPr>
          <w:b/>
          <w:i/>
        </w:rPr>
      </w:pPr>
      <w:r w:rsidRPr="009C0480">
        <w:rPr>
          <w:b/>
          <w:i/>
        </w:rPr>
        <w:t>Use the following mat</w:t>
      </w:r>
      <w:r>
        <w:rPr>
          <w:b/>
          <w:i/>
        </w:rPr>
        <w:t>rices for problems 1 –</w:t>
      </w:r>
      <w:r w:rsidR="000A2E2E">
        <w:rPr>
          <w:b/>
          <w:i/>
        </w:rPr>
        <w:t xml:space="preserve"> 4</w:t>
      </w:r>
      <w:r>
        <w:rPr>
          <w:b/>
          <w:i/>
        </w:rPr>
        <w:t xml:space="preserve">. </w:t>
      </w:r>
      <w:r w:rsidRPr="009C0480">
        <w:rPr>
          <w:b/>
          <w:i/>
        </w:rPr>
        <w:t xml:space="preserve">Read each question and </w:t>
      </w:r>
      <w:r w:rsidR="00A3058D">
        <w:rPr>
          <w:b/>
          <w:i/>
        </w:rPr>
        <w:t>circle</w:t>
      </w:r>
      <w:r w:rsidRPr="009C0480">
        <w:rPr>
          <w:b/>
          <w:i/>
        </w:rPr>
        <w:t xml:space="preserve"> the best answer.</w:t>
      </w:r>
      <w:r w:rsidRPr="009C0480">
        <w:tab/>
      </w: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  <w:r w:rsidRPr="009C0480">
        <w:tab/>
      </w:r>
      <w:r w:rsidR="00A3058D" w:rsidRPr="009C0480">
        <w:rPr>
          <w:position w:val="-30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4" o:title=""/>
          </v:shape>
          <o:OLEObject Type="Embed" ProgID="Equation.DSMT4" ShapeID="_x0000_i1025" DrawAspect="Content" ObjectID="_1504337866" r:id="rId5"/>
        </w:object>
      </w:r>
      <w:r w:rsidRPr="009C0480">
        <w:tab/>
      </w:r>
      <w:r w:rsidRPr="009C0480">
        <w:rPr>
          <w:position w:val="-50"/>
        </w:rPr>
        <w:object w:dxaOrig="1880" w:dyaOrig="1120">
          <v:shape id="_x0000_i1026" type="#_x0000_t75" style="width:72.75pt;height:43.5pt" o:ole="">
            <v:imagedata r:id="rId6" o:title=""/>
          </v:shape>
          <o:OLEObject Type="Embed" ProgID="Equation.DSMT4" ShapeID="_x0000_i1026" DrawAspect="Content" ObjectID="_1504337867" r:id="rId7"/>
        </w:object>
      </w:r>
      <w:r w:rsidRPr="009C0480">
        <w:tab/>
      </w:r>
      <w:r w:rsidRPr="009C0480">
        <w:rPr>
          <w:position w:val="-30"/>
        </w:rPr>
        <w:object w:dxaOrig="1760" w:dyaOrig="720">
          <v:shape id="_x0000_i1027" type="#_x0000_t75" style="width:77.25pt;height:31.5pt" o:ole="">
            <v:imagedata r:id="rId8" o:title=""/>
          </v:shape>
          <o:OLEObject Type="Embed" ProgID="Equation.DSMT4" ShapeID="_x0000_i1027" DrawAspect="Content" ObjectID="_1504337868" r:id="rId9"/>
        </w:object>
      </w:r>
    </w:p>
    <w:p w:rsidR="00D826C8" w:rsidRPr="009C0480" w:rsidRDefault="00063A74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8" style="position:absolute;z-index:251661312" from="15.15pt,3.6pt" to="482.55pt,3.6pt"/>
        </w:pict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</w:p>
    <w:p w:rsid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1</w:t>
      </w:r>
      <w:r w:rsidRPr="009C0480">
        <w:t>.</w:t>
      </w:r>
      <w:r w:rsidRPr="009C0480">
        <w:tab/>
      </w:r>
      <w:r w:rsidR="00A3058D">
        <w:tab/>
      </w:r>
      <w:r w:rsidR="00A3058D" w:rsidRPr="009C0480">
        <w:rPr>
          <w:position w:val="-4"/>
        </w:rPr>
        <w:object w:dxaOrig="580" w:dyaOrig="260">
          <v:shape id="_x0000_i1028" type="#_x0000_t75" style="width:29.25pt;height:12.75pt" o:ole="">
            <v:imagedata r:id="rId10" o:title=""/>
          </v:shape>
          <o:OLEObject Type="Embed" ProgID="Equation.DSMT4" ShapeID="_x0000_i1028" DrawAspect="Content" ObjectID="_1504337869" r:id="rId11"/>
        </w:object>
      </w:r>
      <w:r w:rsidR="00A3058D" w:rsidRPr="009C0480">
        <w:tab/>
        <w:t>A.</w:t>
      </w:r>
      <w:r w:rsidR="00A3058D" w:rsidRPr="009C0480">
        <w:tab/>
      </w:r>
      <w:r w:rsidR="00A3058D" w:rsidRPr="009C0480">
        <w:rPr>
          <w:position w:val="-30"/>
        </w:rPr>
        <w:object w:dxaOrig="1240" w:dyaOrig="720">
          <v:shape id="_x0000_i1029" type="#_x0000_t75" style="width:62.25pt;height:36pt" o:ole="">
            <v:imagedata r:id="rId12" o:title=""/>
          </v:shape>
          <o:OLEObject Type="Embed" ProgID="Equation.DSMT4" ShapeID="_x0000_i1029" DrawAspect="Content" ObjectID="_1504337870" r:id="rId13"/>
        </w:object>
      </w:r>
      <w:r w:rsidR="00A3058D" w:rsidRPr="009C0480">
        <w:tab/>
        <w:t>B.</w:t>
      </w:r>
      <w:r w:rsidR="00A3058D" w:rsidRPr="009C0480">
        <w:tab/>
      </w:r>
      <w:r w:rsidR="00A3058D" w:rsidRPr="009C0480">
        <w:rPr>
          <w:position w:val="-30"/>
        </w:rPr>
        <w:object w:dxaOrig="1480" w:dyaOrig="720">
          <v:shape id="_x0000_i1030" type="#_x0000_t75" style="width:74.25pt;height:36pt" o:ole="">
            <v:imagedata r:id="rId14" o:title=""/>
          </v:shape>
          <o:OLEObject Type="Embed" ProgID="Equation.DSMT4" ShapeID="_x0000_i1030" DrawAspect="Content" ObjectID="_1504337871" r:id="rId15"/>
        </w:object>
      </w:r>
      <w:r w:rsidR="00A3058D">
        <w:tab/>
      </w:r>
      <w:r w:rsidR="00A3058D" w:rsidRPr="009C0480">
        <w:t>C.</w:t>
      </w:r>
      <w:r w:rsidR="00A3058D" w:rsidRPr="009C0480">
        <w:tab/>
      </w:r>
      <w:r w:rsidR="00A3058D" w:rsidRPr="009C0480">
        <w:rPr>
          <w:position w:val="-30"/>
        </w:rPr>
        <w:object w:dxaOrig="1359" w:dyaOrig="720">
          <v:shape id="_x0000_i1031" type="#_x0000_t75" style="width:68.25pt;height:36pt" o:ole="">
            <v:imagedata r:id="rId16" o:title=""/>
          </v:shape>
          <o:OLEObject Type="Embed" ProgID="Equation.DSMT4" ShapeID="_x0000_i1031" DrawAspect="Content" ObjectID="_1504337872" r:id="rId17"/>
        </w:object>
      </w:r>
      <w:r w:rsidR="00A3058D" w:rsidRPr="009C0480">
        <w:tab/>
      </w:r>
      <w:r w:rsidR="00A3058D">
        <w:tab/>
      </w:r>
      <w:r w:rsidR="00A3058D">
        <w:tab/>
      </w:r>
      <w:r w:rsidR="00A3058D">
        <w:tab/>
      </w:r>
      <w:r w:rsidR="00A3058D" w:rsidRPr="009C0480">
        <w:t>D.</w:t>
      </w:r>
      <w:r w:rsidR="00A3058D" w:rsidRPr="009C0480">
        <w:tab/>
      </w:r>
      <w:r w:rsidR="00A3058D" w:rsidRPr="009C0480">
        <w:rPr>
          <w:position w:val="-30"/>
        </w:rPr>
        <w:object w:dxaOrig="1340" w:dyaOrig="720">
          <v:shape id="_x0000_i1032" type="#_x0000_t75" style="width:66.75pt;height:36pt" o:ole="">
            <v:imagedata r:id="rId18" o:title=""/>
          </v:shape>
          <o:OLEObject Type="Embed" ProgID="Equation.DSMT4" ShapeID="_x0000_i1032" DrawAspect="Content" ObjectID="_1504337873" r:id="rId19"/>
        </w:object>
      </w:r>
      <w:r w:rsidR="00A3058D">
        <w:tab/>
      </w:r>
      <w:r w:rsidR="00A3058D" w:rsidRPr="009C0480">
        <w:t>E.</w:t>
      </w:r>
      <w:r w:rsidR="00A3058D" w:rsidRPr="009C0480">
        <w:tab/>
        <w:t>Not Possible or None of These</w:t>
      </w:r>
    </w:p>
    <w:p w:rsidR="000A2E2E" w:rsidRPr="009C0480" w:rsidRDefault="000A2E2E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063A74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9" style="position:absolute;z-index:251662336" from="21.3pt,8.25pt" to="488.7pt,8.25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2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4"/>
        </w:rPr>
        <w:object w:dxaOrig="820" w:dyaOrig="260">
          <v:shape id="_x0000_i1033" type="#_x0000_t75" style="width:41.25pt;height:12.75pt" o:ole="">
            <v:imagedata r:id="rId20" o:title=""/>
          </v:shape>
          <o:OLEObject Type="Embed" ProgID="Equation.DSMT4" ShapeID="_x0000_i1033" DrawAspect="Content" ObjectID="_1504337874" r:id="rId21"/>
        </w:object>
      </w:r>
      <w:r w:rsidRPr="009C0480">
        <w:tab/>
        <w:t>A.</w:t>
      </w:r>
      <w:r w:rsidRPr="009C0480">
        <w:tab/>
      </w:r>
      <w:r w:rsidR="00A3058D" w:rsidRPr="009C0480">
        <w:rPr>
          <w:position w:val="-66"/>
        </w:rPr>
        <w:object w:dxaOrig="1500" w:dyaOrig="1440">
          <v:shape id="_x0000_i1034" type="#_x0000_t75" style="width:66pt;height:63pt" o:ole="">
            <v:imagedata r:id="rId22" o:title=""/>
          </v:shape>
          <o:OLEObject Type="Embed" ProgID="Equation.DSMT4" ShapeID="_x0000_i1034" DrawAspect="Content" ObjectID="_1504337875" r:id="rId23"/>
        </w:object>
      </w:r>
      <w:r w:rsidRPr="009C0480">
        <w:tab/>
        <w:t>B.</w:t>
      </w:r>
      <w:r w:rsidRPr="009C0480">
        <w:tab/>
      </w:r>
      <w:r w:rsidRPr="009C0480">
        <w:rPr>
          <w:position w:val="-30"/>
        </w:rPr>
        <w:object w:dxaOrig="1440" w:dyaOrig="720">
          <v:shape id="_x0000_i1035" type="#_x0000_t75" style="width:1in;height:36pt" o:ole="">
            <v:imagedata r:id="rId24" o:title=""/>
          </v:shape>
          <o:OLEObject Type="Embed" ProgID="Equation.DSMT4" ShapeID="_x0000_i1035" DrawAspect="Content" ObjectID="_1504337876" r:id="rId25"/>
        </w:object>
      </w:r>
      <w:r w:rsidRPr="009C0480">
        <w:tab/>
        <w:t>C.</w:t>
      </w:r>
      <w:r w:rsidRPr="009C0480">
        <w:tab/>
      </w:r>
      <w:r w:rsidRPr="009C0480">
        <w:rPr>
          <w:position w:val="-30"/>
        </w:rPr>
        <w:object w:dxaOrig="1340" w:dyaOrig="720">
          <v:shape id="_x0000_i1036" type="#_x0000_t75" style="width:66.75pt;height:36pt" o:ole="">
            <v:imagedata r:id="rId26" o:title=""/>
          </v:shape>
          <o:OLEObject Type="Embed" ProgID="Equation.DSMT4" ShapeID="_x0000_i1036" DrawAspect="Content" ObjectID="_1504337877" r:id="rId27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D.</w:t>
      </w:r>
      <w:r w:rsidRPr="009C0480">
        <w:tab/>
      </w:r>
      <w:r w:rsidRPr="009C0480">
        <w:rPr>
          <w:position w:val="-30"/>
        </w:rPr>
        <w:object w:dxaOrig="1320" w:dyaOrig="720">
          <v:shape id="_x0000_i1037" type="#_x0000_t75" style="width:66pt;height:36pt" o:ole="">
            <v:imagedata r:id="rId28" o:title=""/>
          </v:shape>
          <o:OLEObject Type="Embed" ProgID="Equation.DSMT4" ShapeID="_x0000_i1037" DrawAspect="Content" ObjectID="_1504337878" r:id="rId29"/>
        </w:object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063A74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40" style="position:absolute;z-index:251663360" from="21.3pt,6.9pt" to="488.7pt,6.9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3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10"/>
        </w:rPr>
        <w:object w:dxaOrig="700" w:dyaOrig="320">
          <v:shape id="_x0000_i1038" type="#_x0000_t75" style="width:35.25pt;height:15.75pt" o:ole="">
            <v:imagedata r:id="rId30" o:title=""/>
          </v:shape>
          <o:OLEObject Type="Embed" ProgID="Equation.DSMT4" ShapeID="_x0000_i1038" DrawAspect="Content" ObjectID="_1504337879" r:id="rId31"/>
        </w:object>
      </w:r>
      <w:r w:rsidRPr="009C0480">
        <w:tab/>
        <w:t>A.</w:t>
      </w:r>
      <w:r w:rsidRPr="009C0480">
        <w:tab/>
      </w:r>
      <w:r w:rsidRPr="009C0480">
        <w:rPr>
          <w:position w:val="-50"/>
        </w:rPr>
        <w:object w:dxaOrig="1359" w:dyaOrig="1120">
          <v:shape id="_x0000_i1039" type="#_x0000_t75" style="width:68.25pt;height:56.25pt" o:ole="">
            <v:imagedata r:id="rId32" o:title=""/>
          </v:shape>
          <o:OLEObject Type="Embed" ProgID="Equation.DSMT4" ShapeID="_x0000_i1039" DrawAspect="Content" ObjectID="_1504337880" r:id="rId33"/>
        </w:object>
      </w:r>
      <w:r w:rsidRPr="009C0480">
        <w:tab/>
        <w:t>B.</w:t>
      </w:r>
      <w:r w:rsidRPr="009C0480">
        <w:tab/>
      </w:r>
      <w:r w:rsidRPr="009C0480">
        <w:rPr>
          <w:position w:val="-50"/>
        </w:rPr>
        <w:object w:dxaOrig="1480" w:dyaOrig="1120">
          <v:shape id="_x0000_i1040" type="#_x0000_t75" style="width:74.25pt;height:56.25pt" o:ole="">
            <v:imagedata r:id="rId34" o:title=""/>
          </v:shape>
          <o:OLEObject Type="Embed" ProgID="Equation.DSMT4" ShapeID="_x0000_i1040" DrawAspect="Content" ObjectID="_1504337881" r:id="rId35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C.</w:t>
      </w:r>
      <w:r w:rsidRPr="009C0480">
        <w:tab/>
      </w:r>
      <w:r w:rsidR="00A3058D" w:rsidRPr="009C0480">
        <w:rPr>
          <w:position w:val="-50"/>
        </w:rPr>
        <w:object w:dxaOrig="2740" w:dyaOrig="1120">
          <v:shape id="_x0000_i1041" type="#_x0000_t75" style="width:114.75pt;height:47.25pt" o:ole="">
            <v:imagedata r:id="rId36" o:title=""/>
          </v:shape>
          <o:OLEObject Type="Embed" ProgID="Equation.DSMT4" ShapeID="_x0000_i1041" DrawAspect="Content" ObjectID="_1504337882" r:id="rId37"/>
        </w:object>
      </w:r>
      <w:r>
        <w:tab/>
        <w:t xml:space="preserve">        </w:t>
      </w:r>
      <w:r w:rsidR="00A3058D">
        <w:tab/>
      </w:r>
      <w:r w:rsidRPr="009C0480">
        <w:t>D</w:t>
      </w:r>
      <w:r w:rsidR="009C1D46">
        <w:t xml:space="preserve">.       </w:t>
      </w:r>
      <w:r w:rsidR="00A3058D" w:rsidRPr="009C0480">
        <w:rPr>
          <w:position w:val="-102"/>
        </w:rPr>
        <w:object w:dxaOrig="1480" w:dyaOrig="2160">
          <v:shape id="_x0000_i1042" type="#_x0000_t75" style="width:61.5pt;height:90pt" o:ole="">
            <v:imagedata r:id="rId38" o:title=""/>
          </v:shape>
          <o:OLEObject Type="Embed" ProgID="Equation.DSMT4" ShapeID="_x0000_i1042" DrawAspect="Content" ObjectID="_1504337883" r:id="rId39"/>
        </w:object>
      </w: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B7CAF" w:rsidRPr="00464887" w:rsidRDefault="00063A74">
      <w:pPr>
        <w:rPr>
          <w:sz w:val="16"/>
          <w:szCs w:val="16"/>
        </w:rPr>
      </w:pPr>
      <w:r w:rsidRPr="00063A7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2.95pt;margin-top:3.2pt;width:475.75pt;height:.05pt;z-index:251659264" o:connectortype="straight"/>
        </w:pict>
      </w:r>
    </w:p>
    <w:p w:rsidR="000A2E2E" w:rsidRDefault="000A2E2E" w:rsidP="00A3058D"/>
    <w:p w:rsidR="000A2E2E" w:rsidRDefault="000A2E2E" w:rsidP="00A3058D">
      <w:r>
        <w:t>4.</w:t>
      </w:r>
      <w:r>
        <w:tab/>
        <w:t xml:space="preserve">Assuming it is not a singular matrix, which matrix is invertible?   </w:t>
      </w:r>
      <w:r w:rsidRPr="00C47F43">
        <w:rPr>
          <w:i/>
        </w:rPr>
        <w:t>M      Q       P</w:t>
      </w:r>
      <w:r>
        <w:tab/>
      </w:r>
    </w:p>
    <w:p w:rsidR="000A2E2E" w:rsidRDefault="000A2E2E" w:rsidP="00A3058D"/>
    <w:p w:rsidR="000A2E2E" w:rsidRDefault="000A2E2E" w:rsidP="00A3058D"/>
    <w:p w:rsidR="000A2E2E" w:rsidRDefault="000A2E2E" w:rsidP="000A2E2E"/>
    <w:p w:rsidR="000A2E2E" w:rsidRPr="009C0480" w:rsidRDefault="000A2E2E" w:rsidP="000A2E2E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0A2E2E" w:rsidRDefault="000A2E2E" w:rsidP="00A3058D"/>
    <w:p w:rsidR="00010CD7" w:rsidRDefault="000A2E2E" w:rsidP="00E92355">
      <w:r>
        <w:t>5</w:t>
      </w:r>
      <w:r w:rsidR="008603F7">
        <w:t>.</w:t>
      </w:r>
      <w:r w:rsidR="008603F7">
        <w:tab/>
      </w:r>
      <w:r w:rsidR="008603F7" w:rsidRPr="00252207">
        <w:rPr>
          <w:position w:val="-50"/>
        </w:rPr>
        <w:object w:dxaOrig="2720" w:dyaOrig="1120">
          <v:shape id="_x0000_i1043" type="#_x0000_t75" style="width:135.75pt;height:56.25pt" o:ole="">
            <v:imagedata r:id="rId40" o:title=""/>
          </v:shape>
          <o:OLEObject Type="Embed" ProgID="Equation.DSMT4" ShapeID="_x0000_i1043" DrawAspect="Content" ObjectID="_1504337884" r:id="rId41"/>
        </w:object>
      </w:r>
      <w:r w:rsidR="008603F7">
        <w:t>=</w:t>
      </w:r>
    </w:p>
    <w:p w:rsidR="00A3118A" w:rsidRDefault="00A3118A"/>
    <w:p w:rsidR="00A3118A" w:rsidRDefault="00A3118A"/>
    <w:p w:rsidR="00C26BAC" w:rsidRDefault="00C26BAC"/>
    <w:p w:rsidR="00AB7CAF" w:rsidRDefault="00AB7CAF"/>
    <w:p w:rsidR="00AB7CAF" w:rsidRDefault="00AB7CAF"/>
    <w:p w:rsidR="00AB7CAF" w:rsidRDefault="004D6E46">
      <w:r>
        <w:t xml:space="preserve">In numbers </w:t>
      </w:r>
      <w:r w:rsidR="00E92355">
        <w:t>6 – 9</w:t>
      </w:r>
      <w:r w:rsidR="00AB7CAF">
        <w:t xml:space="preserve">, use the below matrices to decide if the given matrix multiplication is possible.  If it is possible, give the </w:t>
      </w:r>
      <w:r w:rsidR="00AB7CAF">
        <w:rPr>
          <w:b/>
        </w:rPr>
        <w:t>dimension of the product matrix</w:t>
      </w:r>
      <w:r w:rsidR="00AB7CAF">
        <w:t xml:space="preserve">.  If it is not possible, </w:t>
      </w:r>
      <w:r w:rsidR="00AB7CAF">
        <w:rPr>
          <w:b/>
        </w:rPr>
        <w:t>explain why</w:t>
      </w:r>
      <w:r w:rsidR="00AB7CAF">
        <w:t>.</w:t>
      </w:r>
    </w:p>
    <w:p w:rsidR="00464887" w:rsidRPr="00464887" w:rsidRDefault="00464887" w:rsidP="00464887">
      <w:pPr>
        <w:rPr>
          <w:i/>
        </w:rPr>
      </w:pPr>
      <w:r>
        <w:t xml:space="preserve">                             </w:t>
      </w:r>
      <w:r w:rsidR="000D3D70">
        <w:t xml:space="preserve">     </w:t>
      </w:r>
      <w:r w:rsidRPr="00464887">
        <w:rPr>
          <w:i/>
        </w:rPr>
        <w:t>YOU DO NOT HAVE TO MULTIPLY THE MATRICES!!!</w:t>
      </w:r>
    </w:p>
    <w:p w:rsidR="00AB7CAF" w:rsidRDefault="00AB7CAF" w:rsidP="00A3058D">
      <w:pPr>
        <w:ind w:firstLine="720"/>
      </w:pPr>
      <w:r w:rsidRPr="00AB7CAF">
        <w:rPr>
          <w:position w:val="-30"/>
        </w:rPr>
        <w:object w:dxaOrig="1200" w:dyaOrig="720">
          <v:shape id="_x0000_i1044" type="#_x0000_t75" style="width:60pt;height:36pt" o:ole="">
            <v:imagedata r:id="rId42" o:title=""/>
          </v:shape>
          <o:OLEObject Type="Embed" ProgID="Equation.DSMT4" ShapeID="_x0000_i1044" DrawAspect="Content" ObjectID="_1504337885" r:id="rId43"/>
        </w:object>
      </w:r>
      <w:r>
        <w:tab/>
      </w:r>
      <w:r>
        <w:tab/>
      </w:r>
      <w:r w:rsidR="00081A5F" w:rsidRPr="00081A5F">
        <w:rPr>
          <w:position w:val="-30"/>
        </w:rPr>
        <w:object w:dxaOrig="1200" w:dyaOrig="720">
          <v:shape id="_x0000_i1045" type="#_x0000_t75" style="width:60pt;height:36pt" o:ole="">
            <v:imagedata r:id="rId44" o:title=""/>
          </v:shape>
          <o:OLEObject Type="Embed" ProgID="Equation.DSMT4" ShapeID="_x0000_i1045" DrawAspect="Content" ObjectID="_1504337886" r:id="rId45"/>
        </w:object>
      </w:r>
      <w:r w:rsidR="00081A5F">
        <w:tab/>
      </w:r>
      <w:r w:rsidR="00081A5F">
        <w:tab/>
      </w:r>
      <w:r w:rsidR="00081A5F" w:rsidRPr="00081A5F">
        <w:rPr>
          <w:position w:val="-30"/>
        </w:rPr>
        <w:object w:dxaOrig="1540" w:dyaOrig="720">
          <v:shape id="_x0000_i1046" type="#_x0000_t75" style="width:77.25pt;height:36pt" o:ole="">
            <v:imagedata r:id="rId46" o:title=""/>
          </v:shape>
          <o:OLEObject Type="Embed" ProgID="Equation.DSMT4" ShapeID="_x0000_i1046" DrawAspect="Content" ObjectID="_1504337887" r:id="rId47"/>
        </w:object>
      </w:r>
      <w:r w:rsidR="00081A5F">
        <w:tab/>
      </w:r>
      <w:r w:rsidR="00081A5F">
        <w:tab/>
      </w:r>
      <w:r w:rsidR="00081A5F" w:rsidRPr="00081A5F">
        <w:rPr>
          <w:position w:val="-48"/>
        </w:rPr>
        <w:object w:dxaOrig="1219" w:dyaOrig="1080">
          <v:shape id="_x0000_i1047" type="#_x0000_t75" style="width:60.75pt;height:54pt" o:ole="">
            <v:imagedata r:id="rId48" o:title=""/>
          </v:shape>
          <o:OLEObject Type="Embed" ProgID="Equation.DSMT4" ShapeID="_x0000_i1047" DrawAspect="Content" ObjectID="_1504337888" r:id="rId49"/>
        </w:object>
      </w:r>
    </w:p>
    <w:p w:rsidR="00081A5F" w:rsidRDefault="00063A74">
      <w:r>
        <w:rPr>
          <w:noProof/>
        </w:rPr>
        <w:pict>
          <v:shape id="_x0000_s1026" type="#_x0000_t32" style="position:absolute;margin-left:241pt;margin-top:8.45pt;width:.05pt;height:62.4pt;z-index:251658240" o:connectortype="straight"/>
        </w:pict>
      </w:r>
    </w:p>
    <w:p w:rsidR="00081A5F" w:rsidRDefault="00E92355">
      <w:r>
        <w:t>6</w:t>
      </w:r>
      <w:r w:rsidR="00081A5F">
        <w:t>.</w:t>
      </w:r>
      <w:r w:rsidR="00081A5F">
        <w:tab/>
      </w:r>
      <w:r w:rsidR="00081A5F" w:rsidRPr="00081A5F">
        <w:rPr>
          <w:position w:val="-4"/>
        </w:rPr>
        <w:object w:dxaOrig="520" w:dyaOrig="260">
          <v:shape id="_x0000_i1048" type="#_x0000_t75" style="width:26.25pt;height:12.75pt" o:ole="">
            <v:imagedata r:id="rId50" o:title=""/>
          </v:shape>
          <o:OLEObject Type="Embed" ProgID="Equation.DSMT4" ShapeID="_x0000_i1048" DrawAspect="Content" ObjectID="_1504337889" r:id="rId51"/>
        </w:object>
      </w:r>
      <w:r w:rsidR="00A3058D">
        <w:tab/>
      </w:r>
      <w:r w:rsidR="00A3058D">
        <w:tab/>
      </w:r>
      <w:r>
        <w:tab/>
      </w:r>
      <w:r>
        <w:tab/>
      </w:r>
      <w:r>
        <w:tab/>
      </w:r>
      <w:r>
        <w:tab/>
        <w:t>7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20" w:dyaOrig="279">
          <v:shape id="_x0000_i1049" type="#_x0000_t75" style="width:26.25pt;height:14.25pt" o:ole="">
            <v:imagedata r:id="rId52" o:title=""/>
          </v:shape>
          <o:OLEObject Type="Embed" ProgID="Equation.DSMT4" ShapeID="_x0000_i1049" DrawAspect="Content" ObjectID="_1504337890" r:id="rId53"/>
        </w:object>
      </w:r>
    </w:p>
    <w:p w:rsidR="00081A5F" w:rsidRPr="000A2E2E" w:rsidRDefault="00081A5F">
      <w:pPr>
        <w:rPr>
          <w:sz w:val="12"/>
        </w:rPr>
      </w:pPr>
    </w:p>
    <w:p w:rsidR="00081A5F" w:rsidRDefault="00063A74">
      <w:r w:rsidRPr="00063A74">
        <w:rPr>
          <w:i/>
          <w:noProof/>
          <w:sz w:val="32"/>
          <w:szCs w:val="16"/>
        </w:rPr>
        <w:pict>
          <v:line id="_x0000_s1042" style="position:absolute;z-index:251664384" from="28.8pt,6.35pt" to="466.5pt,6.35pt"/>
        </w:pict>
      </w:r>
    </w:p>
    <w:p w:rsidR="00081A5F" w:rsidRPr="000A2E2E" w:rsidRDefault="00081A5F">
      <w:pPr>
        <w:rPr>
          <w:sz w:val="10"/>
        </w:rPr>
      </w:pPr>
    </w:p>
    <w:p w:rsidR="000A2E2E" w:rsidRDefault="00E92355">
      <w:r>
        <w:t>8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40" w:dyaOrig="279">
          <v:shape id="_x0000_i1050" type="#_x0000_t75" style="width:27pt;height:14.25pt" o:ole="">
            <v:imagedata r:id="rId54" o:title=""/>
          </v:shape>
          <o:OLEObject Type="Embed" ProgID="Equation.DSMT4" ShapeID="_x0000_i1050" DrawAspect="Content" ObjectID="_1504337891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9</w:t>
      </w:r>
      <w:r w:rsidR="00081A5F">
        <w:t>.</w:t>
      </w:r>
      <w:r w:rsidR="00081A5F">
        <w:tab/>
      </w:r>
      <w:r w:rsidR="00F05260" w:rsidRPr="00081A5F">
        <w:rPr>
          <w:position w:val="-6"/>
        </w:rPr>
        <w:object w:dxaOrig="520" w:dyaOrig="279">
          <v:shape id="_x0000_i1051" type="#_x0000_t75" style="width:26.25pt;height:14.25pt" o:ole="">
            <v:imagedata r:id="rId56" o:title=""/>
          </v:shape>
          <o:OLEObject Type="Embed" ProgID="Equation.DSMT4" ShapeID="_x0000_i1051" DrawAspect="Content" ObjectID="_1504337892" r:id="rId57"/>
        </w:object>
      </w:r>
    </w:p>
    <w:p w:rsidR="000A2E2E" w:rsidRDefault="000A2E2E"/>
    <w:p w:rsidR="0081557A" w:rsidRDefault="0081557A"/>
    <w:p w:rsidR="0081557A" w:rsidRDefault="0081557A"/>
    <w:p w:rsidR="00AB7CAF" w:rsidRDefault="00E92355">
      <w:r>
        <w:t>10</w:t>
      </w:r>
      <w:r w:rsidR="00A3058D">
        <w:t>.</w:t>
      </w:r>
      <w:r w:rsidR="00A3058D">
        <w:tab/>
      </w:r>
      <w:r w:rsidR="00AB7CAF">
        <w:t xml:space="preserve">Given the below matrix equation, solve for </w:t>
      </w:r>
      <w:proofErr w:type="gramStart"/>
      <w:r w:rsidR="00AB7CAF">
        <w:rPr>
          <w:i/>
        </w:rPr>
        <w:t>a</w:t>
      </w:r>
      <w:r w:rsidR="00AB7CAF">
        <w:t xml:space="preserve"> and</w:t>
      </w:r>
      <w:proofErr w:type="gramEnd"/>
      <w:r w:rsidR="00AB7CAF">
        <w:t xml:space="preserve"> </w:t>
      </w:r>
      <w:r w:rsidR="00AB7CAF">
        <w:rPr>
          <w:i/>
        </w:rPr>
        <w:t>b</w:t>
      </w:r>
      <w:r w:rsidR="00AB7CAF">
        <w:t>.</w:t>
      </w:r>
    </w:p>
    <w:p w:rsidR="00AB7CAF" w:rsidRDefault="00AB7CAF"/>
    <w:p w:rsidR="00A3118A" w:rsidRPr="00A3118A" w:rsidRDefault="000A2E2E" w:rsidP="000A2E2E">
      <w:r>
        <w:rPr>
          <w:position w:val="-48"/>
        </w:rPr>
        <w:t xml:space="preserve">            </w:t>
      </w:r>
      <w:r w:rsidR="004D6E46" w:rsidRPr="00A3118A">
        <w:rPr>
          <w:position w:val="-48"/>
        </w:rPr>
        <w:object w:dxaOrig="2940" w:dyaOrig="1080">
          <v:shape id="_x0000_i1052" type="#_x0000_t75" style="width:147pt;height:54pt" o:ole="">
            <v:imagedata r:id="rId58" o:title=""/>
          </v:shape>
          <o:OLEObject Type="Embed" ProgID="Equation.DSMT4" ShapeID="_x0000_i1052" DrawAspect="Content" ObjectID="_1504337893" r:id="rId59"/>
        </w:object>
      </w:r>
    </w:p>
    <w:p w:rsidR="00010CD7" w:rsidRDefault="00010CD7"/>
    <w:p w:rsidR="00E92355" w:rsidRDefault="00E92355"/>
    <w:p w:rsidR="006F4D37" w:rsidRDefault="006F4D37"/>
    <w:p w:rsidR="006F4D37" w:rsidRDefault="006F4D37"/>
    <w:p w:rsidR="00DD56F5" w:rsidRDefault="00DD56F5"/>
    <w:p w:rsidR="005A1184" w:rsidRDefault="005A1184"/>
    <w:p w:rsidR="00E92355" w:rsidRDefault="00E92355"/>
    <w:p w:rsidR="00010CD7" w:rsidRDefault="00E92355">
      <w:r>
        <w:t>11</w:t>
      </w:r>
      <w:r w:rsidR="000D0D0E">
        <w:t>.</w:t>
      </w:r>
      <w:r w:rsidR="000D0D0E">
        <w:tab/>
      </w:r>
      <w:r w:rsidR="00AF2D2C">
        <w:t xml:space="preserve">Given </w:t>
      </w:r>
      <w:r w:rsidRPr="00E92355">
        <w:rPr>
          <w:position w:val="-30"/>
        </w:rPr>
        <w:object w:dxaOrig="1160" w:dyaOrig="720">
          <v:shape id="_x0000_i1064" type="#_x0000_t75" style="width:57.75pt;height:36pt" o:ole="">
            <v:imagedata r:id="rId60" o:title=""/>
          </v:shape>
          <o:OLEObject Type="Embed" ProgID="Equation.DSMT4" ShapeID="_x0000_i1064" DrawAspect="Content" ObjectID="_1504337894" r:id="rId61"/>
        </w:object>
      </w:r>
      <w:r>
        <w:t xml:space="preserve">  </w:t>
      </w:r>
      <w:proofErr w:type="gramStart"/>
      <w:r>
        <w:t xml:space="preserve">Does </w:t>
      </w:r>
      <w:proofErr w:type="gramEnd"/>
      <w:r w:rsidRPr="00E92355">
        <w:rPr>
          <w:position w:val="-30"/>
        </w:rPr>
        <w:object w:dxaOrig="1600" w:dyaOrig="720">
          <v:shape id="_x0000_i1067" type="#_x0000_t75" style="width:80.25pt;height:36pt" o:ole="">
            <v:imagedata r:id="rId62" o:title=""/>
          </v:shape>
          <o:OLEObject Type="Embed" ProgID="Equation.DSMT4" ShapeID="_x0000_i1067" DrawAspect="Content" ObjectID="_1504337895" r:id="rId63"/>
        </w:object>
      </w:r>
      <w:r>
        <w:t>?  Explain why or why not.</w:t>
      </w:r>
    </w:p>
    <w:p w:rsidR="00D826C8" w:rsidRDefault="00D826C8"/>
    <w:p w:rsidR="00D826C8" w:rsidRDefault="00D826C8">
      <w:r>
        <w:tab/>
      </w:r>
    </w:p>
    <w:p w:rsidR="00010CD7" w:rsidRDefault="00010CD7"/>
    <w:sectPr w:rsidR="00010CD7" w:rsidSect="003647F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D6747C"/>
    <w:rsid w:val="00010CD7"/>
    <w:rsid w:val="00063A74"/>
    <w:rsid w:val="00081A5F"/>
    <w:rsid w:val="000A2E2E"/>
    <w:rsid w:val="000D0D0E"/>
    <w:rsid w:val="000D3D70"/>
    <w:rsid w:val="00131D09"/>
    <w:rsid w:val="00180A7C"/>
    <w:rsid w:val="003052CC"/>
    <w:rsid w:val="003647F6"/>
    <w:rsid w:val="00464887"/>
    <w:rsid w:val="004D6E46"/>
    <w:rsid w:val="00553DB2"/>
    <w:rsid w:val="0056782F"/>
    <w:rsid w:val="005A1184"/>
    <w:rsid w:val="006F3297"/>
    <w:rsid w:val="006F4D37"/>
    <w:rsid w:val="007359D9"/>
    <w:rsid w:val="0081557A"/>
    <w:rsid w:val="0085731B"/>
    <w:rsid w:val="008603F7"/>
    <w:rsid w:val="00904599"/>
    <w:rsid w:val="00906E9F"/>
    <w:rsid w:val="00930C18"/>
    <w:rsid w:val="0097045B"/>
    <w:rsid w:val="009C1D46"/>
    <w:rsid w:val="00A3058D"/>
    <w:rsid w:val="00A3118A"/>
    <w:rsid w:val="00A4625E"/>
    <w:rsid w:val="00A648C5"/>
    <w:rsid w:val="00AB7CAF"/>
    <w:rsid w:val="00AF2D2C"/>
    <w:rsid w:val="00B62DCC"/>
    <w:rsid w:val="00BA4D04"/>
    <w:rsid w:val="00BA7503"/>
    <w:rsid w:val="00BD3B75"/>
    <w:rsid w:val="00C26BAC"/>
    <w:rsid w:val="00C47F43"/>
    <w:rsid w:val="00CC327F"/>
    <w:rsid w:val="00D14E59"/>
    <w:rsid w:val="00D22BAE"/>
    <w:rsid w:val="00D46E51"/>
    <w:rsid w:val="00D6747C"/>
    <w:rsid w:val="00D826C8"/>
    <w:rsid w:val="00DD56F5"/>
    <w:rsid w:val="00E458B5"/>
    <w:rsid w:val="00E92355"/>
    <w:rsid w:val="00EA33DF"/>
    <w:rsid w:val="00F05260"/>
    <w:rsid w:val="00F24218"/>
    <w:rsid w:val="00F74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674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747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74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118A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88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1</cp:revision>
  <cp:lastPrinted>2015-09-21T14:44:00Z</cp:lastPrinted>
  <dcterms:created xsi:type="dcterms:W3CDTF">2015-09-21T13:05:00Z</dcterms:created>
  <dcterms:modified xsi:type="dcterms:W3CDTF">2015-09-21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